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753C" w:rsidRPr="00037EA2" w:rsidRDefault="00F2753C" w:rsidP="0051446A">
      <w:pPr>
        <w:rPr>
          <w:rFonts w:ascii="Times New Roman" w:hAnsi="Times New Roman" w:cs="Times New Roman"/>
          <w:sz w:val="24"/>
          <w:szCs w:val="24"/>
        </w:rPr>
      </w:pPr>
      <w:r w:rsidRPr="00037EA2">
        <w:rPr>
          <w:rFonts w:ascii="Times New Roman" w:hAnsi="Times New Roman" w:cs="Times New Roman"/>
          <w:sz w:val="24"/>
          <w:szCs w:val="24"/>
        </w:rPr>
        <w:t>Name: __________________________________________________________________</w:t>
      </w:r>
      <w:r w:rsidR="00037EA2">
        <w:rPr>
          <w:rFonts w:ascii="Times New Roman" w:hAnsi="Times New Roman" w:cs="Times New Roman"/>
          <w:sz w:val="24"/>
          <w:szCs w:val="24"/>
        </w:rPr>
        <w:t>_</w:t>
      </w:r>
      <w:r w:rsidRPr="00037EA2">
        <w:rPr>
          <w:rFonts w:ascii="Times New Roman" w:hAnsi="Times New Roman" w:cs="Times New Roman"/>
          <w:sz w:val="24"/>
          <w:szCs w:val="24"/>
        </w:rPr>
        <w:t xml:space="preserve"> Hour: ________________</w:t>
      </w:r>
    </w:p>
    <w:p w:rsidR="00F2753C" w:rsidRPr="00037EA2" w:rsidRDefault="00F2753C" w:rsidP="0051446A">
      <w:pPr>
        <w:jc w:val="center"/>
        <w:rPr>
          <w:rFonts w:ascii="Times New Roman" w:hAnsi="Times New Roman" w:cs="Times New Roman"/>
          <w:sz w:val="24"/>
          <w:szCs w:val="24"/>
        </w:rPr>
      </w:pPr>
      <w:r w:rsidRPr="00037EA2">
        <w:rPr>
          <w:rFonts w:ascii="Times New Roman" w:hAnsi="Times New Roman" w:cs="Times New Roman"/>
          <w:sz w:val="24"/>
          <w:szCs w:val="24"/>
        </w:rPr>
        <w:t>Algebra 1</w:t>
      </w:r>
    </w:p>
    <w:p w:rsidR="00F2753C" w:rsidRPr="00037EA2" w:rsidRDefault="00F2753C" w:rsidP="0051446A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37EA2">
        <w:rPr>
          <w:rFonts w:ascii="Times New Roman" w:hAnsi="Times New Roman" w:cs="Times New Roman"/>
          <w:b/>
          <w:bCs/>
          <w:sz w:val="24"/>
          <w:szCs w:val="24"/>
        </w:rPr>
        <w:t xml:space="preserve">Chapter 1, Sections 1-4 Quiz </w:t>
      </w:r>
      <w:r w:rsidR="00CB7DA8" w:rsidRPr="00037EA2">
        <w:rPr>
          <w:rFonts w:ascii="Times New Roman" w:hAnsi="Times New Roman" w:cs="Times New Roman"/>
          <w:b/>
          <w:bCs/>
          <w:sz w:val="24"/>
          <w:szCs w:val="24"/>
        </w:rPr>
        <w:t>REVIEW</w:t>
      </w:r>
    </w:p>
    <w:p w:rsidR="00F2753C" w:rsidRPr="00037EA2" w:rsidRDefault="00F2753C" w:rsidP="0051446A">
      <w:pPr>
        <w:rPr>
          <w:rFonts w:ascii="Times New Roman" w:hAnsi="Times New Roman" w:cs="Times New Roman"/>
          <w:sz w:val="24"/>
          <w:szCs w:val="24"/>
        </w:rPr>
      </w:pPr>
      <w:r w:rsidRPr="00037EA2">
        <w:rPr>
          <w:rFonts w:ascii="Times New Roman" w:hAnsi="Times New Roman" w:cs="Times New Roman"/>
          <w:sz w:val="24"/>
          <w:szCs w:val="24"/>
          <w:u w:val="single"/>
        </w:rPr>
        <w:t>Directions:</w:t>
      </w:r>
      <w:r w:rsidRPr="00037EA2">
        <w:rPr>
          <w:rFonts w:ascii="Times New Roman" w:hAnsi="Times New Roman" w:cs="Times New Roman"/>
          <w:sz w:val="24"/>
          <w:szCs w:val="24"/>
        </w:rPr>
        <w:t xml:space="preserve">  Solve each problem as indicated.  </w:t>
      </w:r>
      <w:r w:rsidRPr="00037EA2">
        <w:rPr>
          <w:rFonts w:ascii="Times New Roman" w:hAnsi="Times New Roman" w:cs="Times New Roman"/>
          <w:b/>
          <w:bCs/>
          <w:sz w:val="24"/>
          <w:szCs w:val="24"/>
          <w:u w:val="single"/>
        </w:rPr>
        <w:t>Remember to CHECK YOUR WORK ON EVERY PROBLEM.</w:t>
      </w:r>
      <w:r w:rsidRPr="00037EA2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</w:p>
    <w:p w:rsidR="00F2753C" w:rsidRPr="00037EA2" w:rsidRDefault="00F2753C" w:rsidP="0051446A">
      <w:pPr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</w:pPr>
      <w:r w:rsidRPr="00037EA2">
        <w:rPr>
          <w:rFonts w:ascii="Times New Roman" w:hAnsi="Times New Roman" w:cs="Times New Roman"/>
          <w:sz w:val="24"/>
          <w:szCs w:val="24"/>
          <w:u w:val="single"/>
        </w:rPr>
        <w:t>Part 1:</w:t>
      </w:r>
      <w:r w:rsidRPr="00037EA2">
        <w:rPr>
          <w:rFonts w:ascii="Times New Roman" w:hAnsi="Times New Roman" w:cs="Times New Roman"/>
          <w:sz w:val="24"/>
          <w:szCs w:val="24"/>
        </w:rPr>
        <w:t xml:space="preserve">  </w:t>
      </w:r>
      <w:r w:rsidRPr="00037EA2">
        <w:rPr>
          <w:rFonts w:ascii="Times New Roman" w:hAnsi="Times New Roman" w:cs="Times New Roman"/>
          <w:b/>
          <w:bCs/>
          <w:sz w:val="24"/>
          <w:szCs w:val="24"/>
        </w:rPr>
        <w:t>Solve the equation</w:t>
      </w:r>
      <w:r w:rsidRPr="00037EA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037EA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037EA2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:rsidR="00F2753C" w:rsidRPr="00037EA2" w:rsidRDefault="00F2753C" w:rsidP="0051446A">
      <w:pPr>
        <w:pStyle w:val="tstNumList2"/>
      </w:pPr>
      <w:r w:rsidRPr="00037EA2">
        <w:rPr>
          <w:rStyle w:val="tstListNumber"/>
          <w:rFonts w:ascii="Times New Roman" w:hAnsi="Times New Roman" w:cs="Times New Roman"/>
          <w:sz w:val="24"/>
          <w:szCs w:val="24"/>
        </w:rPr>
        <w:tab/>
      </w:r>
      <w:r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>1.</w:t>
      </w:r>
      <w:r w:rsidRPr="00037EA2">
        <w:tab/>
      </w:r>
      <w:r w:rsidR="00CB7DA8" w:rsidRPr="00037EA2">
        <w:t>0.9 = X + 8.1</w:t>
      </w:r>
      <w:r w:rsidRPr="00037EA2">
        <w:tab/>
      </w:r>
    </w:p>
    <w:p w:rsidR="00E607E1" w:rsidRPr="00037EA2" w:rsidRDefault="00E607E1" w:rsidP="00037EA2">
      <w:pPr>
        <w:pStyle w:val="tstNumList2"/>
        <w:ind w:left="0" w:firstLine="0"/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</w:pPr>
    </w:p>
    <w:p w:rsidR="00F2753C" w:rsidRPr="00037EA2" w:rsidRDefault="00F2753C" w:rsidP="0051446A">
      <w:pPr>
        <w:pStyle w:val="tstNumList2"/>
      </w:pPr>
      <w:r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ab/>
        <w:t>2.</w:t>
      </w:r>
      <w:r w:rsidR="00CB7DA8" w:rsidRPr="00037EA2">
        <w:tab/>
      </w:r>
      <w:r w:rsidR="00E607E1" w:rsidRPr="00037EA2">
        <w:t>-</w:t>
      </w:r>
      <w:r w:rsidR="00E607E1" w:rsidRPr="00037EA2">
        <w:rPr>
          <w:position w:val="-24"/>
        </w:rPr>
        <w:object w:dxaOrig="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45pt;height:30.55pt" o:ole="">
            <v:imagedata r:id="rId5" o:title=""/>
          </v:shape>
          <o:OLEObject Type="Embed" ProgID="Equation.DSMT4" ShapeID="_x0000_i1025" DrawAspect="Content" ObjectID="_1503985193" r:id="rId6"/>
        </w:object>
      </w:r>
    </w:p>
    <w:p w:rsidR="00E607E1" w:rsidRPr="00037EA2" w:rsidRDefault="00F2753C" w:rsidP="00037EA2">
      <w:pPr>
        <w:pStyle w:val="tstNumList2"/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</w:pPr>
      <w:r w:rsidRPr="00037EA2">
        <w:tab/>
      </w:r>
    </w:p>
    <w:p w:rsidR="00F2753C" w:rsidRPr="00037EA2" w:rsidRDefault="00F2753C" w:rsidP="0051446A">
      <w:pPr>
        <w:pStyle w:val="tstNumList2"/>
      </w:pPr>
      <w:r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ab/>
        <w:t>3.</w:t>
      </w:r>
      <w:r w:rsidRPr="00037EA2">
        <w:tab/>
      </w:r>
      <w:r w:rsidR="00E607E1" w:rsidRPr="00037EA2">
        <w:rPr>
          <w:position w:val="-6"/>
        </w:rPr>
        <w:object w:dxaOrig="1460" w:dyaOrig="279">
          <v:shape id="_x0000_i1026" type="#_x0000_t75" style="width:72.9pt;height:14.15pt" o:ole="">
            <v:imagedata r:id="rId7" o:title=""/>
          </v:shape>
          <o:OLEObject Type="Embed" ProgID="Equation.DSMT4" ShapeID="_x0000_i1026" DrawAspect="Content" ObjectID="_1503985194" r:id="rId8"/>
        </w:object>
      </w:r>
    </w:p>
    <w:p w:rsidR="00F2753C" w:rsidRPr="00037EA2" w:rsidRDefault="00F2753C" w:rsidP="0051446A">
      <w:pPr>
        <w:pStyle w:val="tstNumList2"/>
      </w:pPr>
      <w:r w:rsidRPr="00037EA2">
        <w:tab/>
      </w:r>
    </w:p>
    <w:p w:rsidR="00F2753C" w:rsidRPr="00037EA2" w:rsidRDefault="00F2753C" w:rsidP="0051446A">
      <w:pPr>
        <w:pStyle w:val="tstNumList2"/>
      </w:pPr>
    </w:p>
    <w:p w:rsidR="00F2753C" w:rsidRPr="00037EA2" w:rsidRDefault="00F2753C" w:rsidP="0051446A">
      <w:pPr>
        <w:pStyle w:val="tstNumList2"/>
      </w:pPr>
      <w:r w:rsidRPr="00037EA2">
        <w:tab/>
      </w:r>
      <w:r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>4.</w:t>
      </w:r>
      <w:r w:rsidRPr="00037EA2">
        <w:tab/>
      </w:r>
      <w:r w:rsidR="00E607E1" w:rsidRPr="00037EA2">
        <w:t>2.4z + 1.2z = -7.2</w:t>
      </w:r>
      <w:r w:rsidRPr="00037EA2">
        <w:tab/>
      </w:r>
      <w:r w:rsidRPr="00037EA2">
        <w:tab/>
      </w:r>
    </w:p>
    <w:p w:rsidR="00F2753C" w:rsidRPr="00037EA2" w:rsidRDefault="00F2753C" w:rsidP="0051446A">
      <w:pPr>
        <w:pStyle w:val="tstNumList2"/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</w:pPr>
    </w:p>
    <w:p w:rsidR="00F2753C" w:rsidRPr="00037EA2" w:rsidRDefault="00F2753C" w:rsidP="0051446A">
      <w:pPr>
        <w:pStyle w:val="tstNumList2"/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</w:pPr>
    </w:p>
    <w:p w:rsidR="00F2753C" w:rsidRPr="00037EA2" w:rsidRDefault="00F2753C" w:rsidP="0051446A">
      <w:pPr>
        <w:pStyle w:val="tstNumList2"/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</w:pPr>
      <w:r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ab/>
        <w:t>5.</w:t>
      </w:r>
      <w:r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ab/>
      </w:r>
      <w:r w:rsidR="00E607E1" w:rsidRPr="00037EA2">
        <w:rPr>
          <w:position w:val="-14"/>
        </w:rPr>
        <w:object w:dxaOrig="1579" w:dyaOrig="400">
          <v:shape id="_x0000_i1027" type="#_x0000_t75" style="width:78.85pt;height:20.05pt" o:ole="">
            <v:imagedata r:id="rId9" o:title=""/>
          </v:shape>
          <o:OLEObject Type="Embed" ProgID="Equation.DSMT4" ShapeID="_x0000_i1027" DrawAspect="Content" ObjectID="_1503985195" r:id="rId10"/>
        </w:object>
      </w:r>
    </w:p>
    <w:p w:rsidR="00F2753C" w:rsidRPr="00037EA2" w:rsidRDefault="00F2753C" w:rsidP="0051446A">
      <w:pPr>
        <w:pStyle w:val="tstNumList2"/>
      </w:pPr>
    </w:p>
    <w:p w:rsidR="00F2753C" w:rsidRPr="00037EA2" w:rsidRDefault="00F2753C" w:rsidP="0051446A">
      <w:pPr>
        <w:pStyle w:val="tstNumList2"/>
      </w:pPr>
    </w:p>
    <w:p w:rsidR="00F2753C" w:rsidRPr="00037EA2" w:rsidRDefault="00F2753C" w:rsidP="0051446A">
      <w:pPr>
        <w:pStyle w:val="tstNumList2"/>
      </w:pPr>
      <w:r w:rsidRPr="00037EA2">
        <w:tab/>
      </w:r>
      <w:r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>6.</w:t>
      </w:r>
      <w:r w:rsidRPr="00037EA2">
        <w:tab/>
      </w:r>
      <w:r w:rsidR="00E607E1" w:rsidRPr="00037EA2">
        <w:t>-</w:t>
      </w:r>
      <w:r w:rsidR="00E607E1" w:rsidRPr="00037EA2">
        <w:rPr>
          <w:position w:val="-24"/>
        </w:rPr>
        <w:object w:dxaOrig="980" w:dyaOrig="620">
          <v:shape id="_x0000_i1028" type="#_x0000_t75" style="width:48.75pt;height:30.55pt" o:ole="">
            <v:imagedata r:id="rId11" o:title=""/>
          </v:shape>
          <o:OLEObject Type="Embed" ProgID="Equation.DSMT4" ShapeID="_x0000_i1028" DrawAspect="Content" ObjectID="_1503985196" r:id="rId12"/>
        </w:object>
      </w:r>
      <w:r w:rsidRPr="00037EA2">
        <w:tab/>
      </w:r>
    </w:p>
    <w:p w:rsidR="00F2753C" w:rsidRPr="00037EA2" w:rsidRDefault="00F2753C" w:rsidP="0051446A">
      <w:pPr>
        <w:pStyle w:val="tstNumList2"/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</w:pPr>
    </w:p>
    <w:p w:rsidR="00F2753C" w:rsidRPr="00037EA2" w:rsidRDefault="00F2753C" w:rsidP="0051446A">
      <w:pPr>
        <w:pStyle w:val="tstNumList2"/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</w:pPr>
    </w:p>
    <w:p w:rsidR="00F2753C" w:rsidRPr="00037EA2" w:rsidRDefault="00F2753C" w:rsidP="00037EA2">
      <w:pPr>
        <w:pStyle w:val="tstNumList2"/>
      </w:pPr>
      <w:r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ab/>
        <w:t>7.</w:t>
      </w:r>
      <w:r w:rsidRPr="00037EA2">
        <w:tab/>
      </w:r>
      <w:r w:rsidR="00E607E1" w:rsidRPr="00037EA2">
        <w:t xml:space="preserve"> -8</w:t>
      </w:r>
      <w:r w:rsidR="00E607E1" w:rsidRPr="00037EA2">
        <w:rPr>
          <w:i/>
        </w:rPr>
        <w:t>ᴨ</w:t>
      </w:r>
      <w:r w:rsidR="00E607E1" w:rsidRPr="00037EA2">
        <w:t xml:space="preserve"> = p + 12</w:t>
      </w:r>
      <w:r w:rsidR="00E607E1" w:rsidRPr="00037EA2">
        <w:rPr>
          <w:i/>
        </w:rPr>
        <w:t>ᴨ</w:t>
      </w:r>
    </w:p>
    <w:p w:rsidR="00F2753C" w:rsidRPr="00037EA2" w:rsidRDefault="00F2753C" w:rsidP="0051446A">
      <w:pPr>
        <w:pStyle w:val="tstNumList2"/>
      </w:pPr>
    </w:p>
    <w:p w:rsidR="00F2753C" w:rsidRPr="00037EA2" w:rsidRDefault="00F2753C" w:rsidP="0051446A">
      <w:pPr>
        <w:pStyle w:val="tstNumList2"/>
      </w:pPr>
      <w:r w:rsidRPr="00037EA2">
        <w:tab/>
      </w:r>
      <w:r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>8.</w:t>
      </w:r>
      <w:r w:rsidRPr="00037EA2">
        <w:tab/>
      </w:r>
      <w:r w:rsidR="00037EA2">
        <w:t>3(2</w:t>
      </w:r>
      <w:r w:rsidR="00E607E1" w:rsidRPr="00037EA2">
        <w:t xml:space="preserve">p – </w:t>
      </w:r>
      <w:r w:rsidR="00037EA2">
        <w:t>6</w:t>
      </w:r>
      <w:r w:rsidR="00E607E1" w:rsidRPr="00037EA2">
        <w:t xml:space="preserve">) = </w:t>
      </w:r>
      <w:r w:rsidR="00037EA2">
        <w:t>2</w:t>
      </w:r>
      <w:r w:rsidR="00E607E1" w:rsidRPr="00037EA2">
        <w:t>(</w:t>
      </w:r>
      <w:r w:rsidR="00037EA2">
        <w:t>3</w:t>
      </w:r>
      <w:r w:rsidR="00E607E1" w:rsidRPr="00037EA2">
        <w:t xml:space="preserve">p – </w:t>
      </w:r>
      <w:r w:rsidR="00037EA2">
        <w:t>9</w:t>
      </w:r>
      <w:r w:rsidR="00E607E1" w:rsidRPr="00037EA2">
        <w:t>)</w:t>
      </w:r>
    </w:p>
    <w:p w:rsidR="00F2753C" w:rsidRPr="00037EA2" w:rsidRDefault="00F2753C" w:rsidP="00E607E1">
      <w:pPr>
        <w:pStyle w:val="tstNumList2"/>
        <w:ind w:left="0" w:firstLine="0"/>
      </w:pPr>
    </w:p>
    <w:p w:rsidR="00E607E1" w:rsidRPr="00037EA2" w:rsidRDefault="00E607E1" w:rsidP="00037EA2">
      <w:pPr>
        <w:pStyle w:val="tstNumList2"/>
        <w:ind w:left="0" w:firstLine="0"/>
      </w:pPr>
    </w:p>
    <w:p w:rsidR="00F2753C" w:rsidRPr="00037EA2" w:rsidRDefault="00E607E1" w:rsidP="00FC1780">
      <w:pPr>
        <w:pStyle w:val="tstNumList2"/>
      </w:pPr>
      <w:r w:rsidRPr="00037EA2">
        <w:tab/>
      </w:r>
      <w:r w:rsidR="00F2753C"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>9.</w:t>
      </w:r>
      <w:r w:rsidR="00F2753C" w:rsidRPr="00037EA2">
        <w:tab/>
      </w:r>
      <w:r w:rsidRPr="00037EA2">
        <w:t>-3 | 6y – 7 | = -18</w:t>
      </w:r>
    </w:p>
    <w:p w:rsidR="00F2753C" w:rsidRPr="00037EA2" w:rsidRDefault="00F2753C" w:rsidP="0051446A">
      <w:pPr>
        <w:pStyle w:val="tstNumList2"/>
      </w:pPr>
    </w:p>
    <w:p w:rsidR="00F2753C" w:rsidRPr="00037EA2" w:rsidRDefault="00F2753C" w:rsidP="0051446A">
      <w:pPr>
        <w:pStyle w:val="tstNumList2"/>
      </w:pPr>
    </w:p>
    <w:p w:rsidR="00F2753C" w:rsidRPr="00037EA2" w:rsidRDefault="00F2753C" w:rsidP="0051446A">
      <w:pPr>
        <w:pStyle w:val="tstNumList2"/>
        <w:spacing w:after="160"/>
        <w:ind w:left="562" w:hanging="562"/>
      </w:pPr>
      <w:r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lastRenderedPageBreak/>
        <w:tab/>
        <w:t>10.</w:t>
      </w:r>
      <w:r w:rsidRPr="00037EA2">
        <w:tab/>
      </w:r>
      <w:r w:rsidR="00E607E1" w:rsidRPr="00037EA2">
        <w:t>| 2w – 9 | = 1</w:t>
      </w:r>
    </w:p>
    <w:p w:rsidR="00F2753C" w:rsidRPr="00037EA2" w:rsidRDefault="00F2753C" w:rsidP="0051446A">
      <w:pPr>
        <w:rPr>
          <w:rFonts w:ascii="Times New Roman" w:hAnsi="Times New Roman" w:cs="Times New Roman"/>
          <w:sz w:val="24"/>
          <w:szCs w:val="24"/>
        </w:rPr>
      </w:pPr>
    </w:p>
    <w:p w:rsidR="00F2753C" w:rsidRPr="00037EA2" w:rsidRDefault="00F2753C" w:rsidP="0051446A">
      <w:pPr>
        <w:rPr>
          <w:rFonts w:ascii="Times New Roman" w:hAnsi="Times New Roman" w:cs="Times New Roman"/>
          <w:sz w:val="24"/>
          <w:szCs w:val="24"/>
        </w:rPr>
      </w:pPr>
    </w:p>
    <w:p w:rsidR="00F2753C" w:rsidRPr="00037EA2" w:rsidRDefault="00F2753C" w:rsidP="0051446A">
      <w:pPr>
        <w:pStyle w:val="tstDirectionLine"/>
        <w:rPr>
          <w:rFonts w:ascii="Times New Roman" w:hAnsi="Times New Roman" w:cs="Times New Roman"/>
          <w:sz w:val="24"/>
          <w:szCs w:val="24"/>
        </w:rPr>
      </w:pPr>
      <w:r w:rsidRPr="00037EA2">
        <w:rPr>
          <w:rFonts w:ascii="Times New Roman" w:hAnsi="Times New Roman" w:cs="Times New Roman"/>
          <w:sz w:val="24"/>
          <w:szCs w:val="24"/>
        </w:rPr>
        <w:t xml:space="preserve">Solve the equation for </w:t>
      </w:r>
      <w:r w:rsidRPr="00037EA2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037EA2">
        <w:rPr>
          <w:rFonts w:ascii="Times New Roman" w:hAnsi="Times New Roman" w:cs="Times New Roman"/>
          <w:sz w:val="24"/>
          <w:szCs w:val="24"/>
        </w:rPr>
        <w:t xml:space="preserve">:  </w:t>
      </w:r>
    </w:p>
    <w:p w:rsidR="00F2753C" w:rsidRPr="00037EA2" w:rsidRDefault="00F2753C" w:rsidP="0051446A">
      <w:pPr>
        <w:pStyle w:val="tstNumList2"/>
      </w:pPr>
      <w:r w:rsidRPr="00037EA2">
        <w:tab/>
      </w:r>
      <w:r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>11.</w:t>
      </w:r>
      <w:r w:rsidRPr="00037EA2">
        <w:tab/>
      </w:r>
      <w:r w:rsidR="00CB7DA8" w:rsidRPr="00037EA2">
        <w:t>14 = 8x + 2y</w:t>
      </w:r>
    </w:p>
    <w:p w:rsidR="00F2753C" w:rsidRPr="00037EA2" w:rsidRDefault="00F2753C" w:rsidP="0051446A">
      <w:pPr>
        <w:pStyle w:val="tstNumList2"/>
      </w:pPr>
    </w:p>
    <w:p w:rsidR="00F2753C" w:rsidRPr="00037EA2" w:rsidRDefault="00F2753C" w:rsidP="0051446A">
      <w:pPr>
        <w:pStyle w:val="tstNumList2"/>
      </w:pPr>
    </w:p>
    <w:p w:rsidR="00F2753C" w:rsidRPr="00037EA2" w:rsidRDefault="00F2753C" w:rsidP="0051446A">
      <w:pPr>
        <w:pStyle w:val="tstDirectionLine"/>
        <w:rPr>
          <w:rFonts w:ascii="Times New Roman" w:hAnsi="Times New Roman" w:cs="Times New Roman"/>
          <w:sz w:val="24"/>
          <w:szCs w:val="24"/>
        </w:rPr>
      </w:pPr>
      <w:r w:rsidRPr="00037EA2">
        <w:rPr>
          <w:rFonts w:ascii="Times New Roman" w:hAnsi="Times New Roman" w:cs="Times New Roman"/>
          <w:sz w:val="24"/>
          <w:szCs w:val="24"/>
        </w:rPr>
        <w:t xml:space="preserve">Solve the equation for the bold variable </w:t>
      </w:r>
    </w:p>
    <w:p w:rsidR="00F2753C" w:rsidRPr="00037EA2" w:rsidRDefault="00F2753C" w:rsidP="0051446A">
      <w:pPr>
        <w:pStyle w:val="tstNumList2"/>
        <w:spacing w:after="360"/>
        <w:ind w:left="562" w:hanging="562"/>
        <w:rPr>
          <w:rStyle w:val="tstListNumber"/>
          <w:rFonts w:ascii="Times New Roman" w:hAnsi="Times New Roman" w:cs="Times New Roman"/>
          <w:b w:val="0"/>
          <w:sz w:val="24"/>
          <w:szCs w:val="24"/>
        </w:rPr>
      </w:pPr>
      <w:r w:rsidRPr="00037EA2">
        <w:tab/>
      </w:r>
      <w:r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>12.</w:t>
      </w:r>
      <w:r w:rsidRPr="00037EA2">
        <w:tab/>
      </w:r>
      <w:r w:rsidR="00CB7DA8" w:rsidRPr="00037EA2">
        <w:t xml:space="preserve">A = ½ </w:t>
      </w:r>
      <w:proofErr w:type="spellStart"/>
      <w:proofErr w:type="gramStart"/>
      <w:r w:rsidR="00CB7DA8" w:rsidRPr="00037EA2">
        <w:t>b</w:t>
      </w:r>
      <w:r w:rsidR="00CB7DA8" w:rsidRPr="00037EA2">
        <w:rPr>
          <w:b/>
        </w:rPr>
        <w:t>h</w:t>
      </w:r>
      <w:proofErr w:type="spellEnd"/>
      <w:proofErr w:type="gramEnd"/>
      <w:r w:rsidRPr="00037EA2">
        <w:tab/>
      </w:r>
      <w:r w:rsidRPr="00037EA2">
        <w:tab/>
      </w:r>
      <w:r w:rsidRPr="00037EA2">
        <w:tab/>
      </w:r>
      <w:r w:rsidRPr="00037EA2">
        <w:tab/>
      </w:r>
      <w:r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>13.</w:t>
      </w:r>
      <w:r w:rsidR="00E607E1"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 xml:space="preserve">  p = </w:t>
      </w:r>
      <w:r w:rsidR="00E607E1" w:rsidRPr="00037EA2">
        <w:rPr>
          <w:rStyle w:val="tstListNumber"/>
          <w:rFonts w:ascii="Times New Roman" w:hAnsi="Times New Roman" w:cs="Times New Roman"/>
          <w:bCs w:val="0"/>
          <w:sz w:val="24"/>
          <w:szCs w:val="24"/>
        </w:rPr>
        <w:t>q</w:t>
      </w:r>
      <w:r w:rsidR="00E607E1"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 xml:space="preserve"> – 5r</w:t>
      </w:r>
      <w:r w:rsidRPr="00037EA2">
        <w:rPr>
          <w:rStyle w:val="tstListNumber"/>
          <w:rFonts w:ascii="Times New Roman" w:hAnsi="Times New Roman" w:cs="Times New Roman"/>
          <w:sz w:val="24"/>
          <w:szCs w:val="24"/>
        </w:rPr>
        <w:tab/>
      </w:r>
    </w:p>
    <w:p w:rsidR="00F2753C" w:rsidRPr="00037EA2" w:rsidRDefault="00F2753C" w:rsidP="0051446A">
      <w:pPr>
        <w:pStyle w:val="tstNumList2"/>
        <w:spacing w:after="360"/>
        <w:ind w:left="562" w:hanging="562"/>
        <w:rPr>
          <w:rStyle w:val="tstListNumber"/>
          <w:rFonts w:ascii="Times New Roman" w:hAnsi="Times New Roman" w:cs="Times New Roman"/>
          <w:sz w:val="24"/>
          <w:szCs w:val="24"/>
        </w:rPr>
      </w:pPr>
    </w:p>
    <w:p w:rsidR="00E607E1" w:rsidRPr="00037EA2" w:rsidRDefault="00F2753C" w:rsidP="00E607E1">
      <w:pPr>
        <w:pStyle w:val="tstNumList2"/>
        <w:spacing w:after="360"/>
        <w:ind w:left="562" w:hanging="562"/>
        <w:rPr>
          <w:rStyle w:val="tstListNumber"/>
          <w:rFonts w:ascii="Times New Roman" w:hAnsi="Times New Roman" w:cs="Times New Roman"/>
          <w:sz w:val="24"/>
          <w:szCs w:val="24"/>
        </w:rPr>
      </w:pPr>
      <w:r w:rsidRPr="00037EA2">
        <w:rPr>
          <w:rStyle w:val="tstListNumber"/>
          <w:rFonts w:ascii="Times New Roman" w:hAnsi="Times New Roman" w:cs="Times New Roman"/>
          <w:sz w:val="24"/>
          <w:szCs w:val="24"/>
        </w:rPr>
        <w:t>Solve each word problem.  Make sure to use appropriate units in your answer (when applicable)</w:t>
      </w:r>
      <w:r w:rsidR="00CB7DA8" w:rsidRPr="00037EA2">
        <w:rPr>
          <w:rStyle w:val="tstListNumber"/>
          <w:rFonts w:ascii="Times New Roman" w:hAnsi="Times New Roman" w:cs="Times New Roman"/>
          <w:sz w:val="24"/>
          <w:szCs w:val="24"/>
        </w:rPr>
        <w:t>.</w:t>
      </w:r>
      <w:r w:rsidRPr="00037EA2">
        <w:rPr>
          <w:rStyle w:val="tstListNumber"/>
          <w:rFonts w:ascii="Times New Roman" w:hAnsi="Times New Roman" w:cs="Times New Roman"/>
          <w:sz w:val="24"/>
          <w:szCs w:val="24"/>
        </w:rPr>
        <w:t xml:space="preserve"> </w:t>
      </w:r>
    </w:p>
    <w:p w:rsidR="00F2753C" w:rsidRPr="00037EA2" w:rsidRDefault="00F2753C" w:rsidP="00E607E1">
      <w:pPr>
        <w:pStyle w:val="tstNumList2"/>
        <w:spacing w:after="360"/>
        <w:ind w:left="562" w:hanging="562"/>
        <w:rPr>
          <w:b/>
          <w:bCs/>
        </w:rPr>
      </w:pPr>
      <w:r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>14.</w:t>
      </w:r>
      <w:r w:rsidRPr="00037EA2">
        <w:tab/>
      </w:r>
      <w:r w:rsidR="00037EA2" w:rsidRPr="00037EA2">
        <w:t xml:space="preserve">  </w:t>
      </w:r>
      <w:r w:rsidR="00CB7DA8" w:rsidRPr="00037EA2">
        <w:rPr>
          <w:spacing w:val="-2"/>
        </w:rPr>
        <w:t xml:space="preserve">The cost of your new book bag is $11.50 more than the cost </w:t>
      </w:r>
      <w:r w:rsidR="00CB7DA8" w:rsidRPr="00037EA2">
        <w:rPr>
          <w:i/>
          <w:spacing w:val="-2"/>
        </w:rPr>
        <w:t>c</w:t>
      </w:r>
      <w:r w:rsidR="00CB7DA8" w:rsidRPr="00037EA2">
        <w:rPr>
          <w:spacing w:val="-2"/>
        </w:rPr>
        <w:t xml:space="preserve"> of your old book bag. You pay $47 f</w:t>
      </w:r>
      <w:r w:rsidR="00A33958">
        <w:rPr>
          <w:spacing w:val="-2"/>
        </w:rPr>
        <w:t xml:space="preserve">or your new book bag. Write and </w:t>
      </w:r>
      <w:bookmarkStart w:id="0" w:name="_GoBack"/>
      <w:bookmarkEnd w:id="0"/>
      <w:r w:rsidR="00CB7DA8" w:rsidRPr="00037EA2">
        <w:rPr>
          <w:spacing w:val="-2"/>
        </w:rPr>
        <w:t>solve an equation to find the cost of your old book bag.</w:t>
      </w:r>
    </w:p>
    <w:p w:rsidR="00F2753C" w:rsidRPr="00037EA2" w:rsidRDefault="00F2753C" w:rsidP="00FC1780">
      <w:pPr>
        <w:pStyle w:val="tstNumList1"/>
      </w:pPr>
    </w:p>
    <w:p w:rsidR="00F2753C" w:rsidRPr="00037EA2" w:rsidRDefault="00F2753C" w:rsidP="00FC1780">
      <w:pPr>
        <w:pStyle w:val="tstNumList1"/>
      </w:pPr>
    </w:p>
    <w:p w:rsidR="00F2753C" w:rsidRPr="00037EA2" w:rsidRDefault="00F2753C" w:rsidP="00FC1780">
      <w:pPr>
        <w:pStyle w:val="tstNumList1"/>
      </w:pPr>
      <w:r w:rsidRPr="00037EA2">
        <w:tab/>
      </w:r>
      <w:r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>15.</w:t>
      </w:r>
      <w:r w:rsidRPr="00037EA2">
        <w:tab/>
      </w:r>
      <w:r w:rsidR="00CB7DA8" w:rsidRPr="00037EA2">
        <w:t>You purchase 5 movies and a CD. The cost of the CD is $8.50. Your total bill before tax is $38.45. Write and solve an equation to find the cost of a movie.</w:t>
      </w:r>
    </w:p>
    <w:p w:rsidR="00F2753C" w:rsidRPr="00037EA2" w:rsidRDefault="00F2753C" w:rsidP="00FC1780">
      <w:pPr>
        <w:pStyle w:val="tstNumList1"/>
      </w:pPr>
    </w:p>
    <w:p w:rsidR="00F2753C" w:rsidRPr="00037EA2" w:rsidRDefault="00F2753C" w:rsidP="00FC1780">
      <w:pPr>
        <w:pStyle w:val="tstNumList1"/>
      </w:pPr>
    </w:p>
    <w:p w:rsidR="00F2753C" w:rsidRPr="00037EA2" w:rsidRDefault="00F2753C" w:rsidP="00FC1780">
      <w:pPr>
        <w:pStyle w:val="tstNumList1"/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</w:pPr>
      <w:r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ab/>
        <w:t>16.</w:t>
      </w:r>
      <w:r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ab/>
      </w:r>
      <w:r w:rsidR="00CB7DA8" w:rsidRPr="00037EA2">
        <w:rPr>
          <w:color w:val="000000"/>
        </w:rPr>
        <w:t xml:space="preserve">The cost (in dollars) of making </w:t>
      </w:r>
      <w:r w:rsidR="00CB7DA8" w:rsidRPr="00037EA2">
        <w:rPr>
          <w:i/>
          <w:iCs/>
          <w:color w:val="000000"/>
        </w:rPr>
        <w:t>w</w:t>
      </w:r>
      <w:r w:rsidR="00CB7DA8" w:rsidRPr="00037EA2">
        <w:rPr>
          <w:color w:val="000000"/>
        </w:rPr>
        <w:t xml:space="preserve"> purses is represented by </w:t>
      </w:r>
      <w:r w:rsidR="00CB7DA8" w:rsidRPr="00037EA2">
        <w:rPr>
          <w:i/>
          <w:color w:val="000000"/>
        </w:rPr>
        <w:t>C = 18w + 53</w:t>
      </w:r>
      <w:r w:rsidR="00CB7DA8" w:rsidRPr="00037EA2">
        <w:rPr>
          <w:color w:val="000000"/>
        </w:rPr>
        <w:t xml:space="preserve">. How many purses are made when the cost is $611?  </w:t>
      </w:r>
      <w:r w:rsidRPr="00037EA2">
        <w:rPr>
          <w:rStyle w:val="tstListNumber"/>
          <w:rFonts w:ascii="Times New Roman" w:hAnsi="Times New Roman" w:cs="Times New Roman"/>
          <w:sz w:val="24"/>
          <w:szCs w:val="24"/>
        </w:rPr>
        <w:t>Explain your reasoning.</w:t>
      </w:r>
    </w:p>
    <w:p w:rsidR="00F2753C" w:rsidRPr="00037EA2" w:rsidRDefault="00F2753C" w:rsidP="00FC1780">
      <w:pPr>
        <w:pStyle w:val="tstNumList1"/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</w:pPr>
    </w:p>
    <w:p w:rsidR="00F2753C" w:rsidRPr="00037EA2" w:rsidRDefault="00F2753C" w:rsidP="00FC1780">
      <w:pPr>
        <w:pStyle w:val="tstNumList1"/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</w:pPr>
    </w:p>
    <w:p w:rsidR="00F2753C" w:rsidRPr="00037EA2" w:rsidRDefault="00A33958" w:rsidP="00FC1780">
      <w:pPr>
        <w:pStyle w:val="tstNumList1"/>
        <w:rPr>
          <w:b/>
          <w:bCs/>
        </w:rPr>
      </w:pPr>
      <w:r>
        <w:rPr>
          <w:noProof/>
        </w:rPr>
        <w:pict>
          <v:shape id="_x0000_s1044" type="#_x0000_t75" style="position:absolute;left:0;text-align:left;margin-left:382.7pt;margin-top:21.95pt;width:180pt;height:102.75pt;z-index:251659264">
            <v:imagedata r:id="rId13" o:title=""/>
          </v:shape>
        </w:pict>
      </w:r>
      <w:r w:rsidR="00F2753C"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ab/>
        <w:t xml:space="preserve">17.  </w:t>
      </w:r>
      <w:r w:rsidR="00CB7DA8"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 xml:space="preserve">The sum of the interior angles of a quadrilateral is 360°.  </w:t>
      </w:r>
      <w:r w:rsidR="00F2753C"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 xml:space="preserve">Find the value of x using the </w:t>
      </w:r>
      <w:r w:rsidR="00CB7DA8"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>quadrilateral</w:t>
      </w:r>
      <w:r w:rsidR="00F2753C"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 xml:space="preserve">.  </w:t>
      </w:r>
      <w:r w:rsidR="00F2753C"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  <w:u w:val="single"/>
        </w:rPr>
        <w:t>Then, find the remaining angle measu</w:t>
      </w:r>
      <w:r w:rsidR="00CB7DA8"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  <w:u w:val="single"/>
        </w:rPr>
        <w:t>res</w:t>
      </w:r>
      <w:r w:rsidR="00CB7DA8" w:rsidRPr="00037EA2">
        <w:rPr>
          <w:rStyle w:val="tstListNumber"/>
          <w:rFonts w:ascii="Times New Roman" w:hAnsi="Times New Roman" w:cs="Times New Roman"/>
          <w:b w:val="0"/>
          <w:bCs w:val="0"/>
          <w:sz w:val="24"/>
          <w:szCs w:val="24"/>
        </w:rPr>
        <w:t>.</w:t>
      </w:r>
      <w:r>
        <w:rPr>
          <w:noProof/>
        </w:rPr>
        <w:pict>
          <v:shape id="Picture 2" o:spid="_x0000_s1026" type="#_x0000_t75" alt="TA: R:\msfl8wb01.01\Gr 8 Production\Gr 8 Assessment Book\Gr 8_AB_Chap_01\Gr 8_AB_Chap_01_Art\msfl8_ab_ct_01_000.eps,12/30/2008 10:23:40 AM" style="position:absolute;left:0;text-align:left;margin-left:0;margin-top:385.2pt;width:118pt;height:93pt;z-index:251658240;visibility:visible;mso-position-horizontal:left;mso-position-horizontal-relative:text;mso-position-vertical-relative:text">
            <v:imagedata r:id="rId14" o:title="msfl8_ab_ct_01_000"/>
            <w10:anchorlock/>
          </v:shape>
        </w:pict>
      </w:r>
    </w:p>
    <w:p w:rsidR="00F2753C" w:rsidRPr="0051446A" w:rsidRDefault="00F2753C" w:rsidP="0051446A">
      <w:pPr>
        <w:rPr>
          <w:rFonts w:ascii="Times New Roman" w:hAnsi="Times New Roman" w:cs="Times New Roman"/>
        </w:rPr>
      </w:pPr>
    </w:p>
    <w:sectPr w:rsidR="00F2753C" w:rsidRPr="0051446A" w:rsidSect="00FC1780">
      <w:pgSz w:w="12240" w:h="15840"/>
      <w:pgMar w:top="432" w:right="432" w:bottom="432" w:left="43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5"/>
  <w:embedSystemFonts/>
  <w:proofState w:spelling="clean" w:grammar="clean"/>
  <w:defaultTabStop w:val="720"/>
  <w:characterSpacingControl w:val="doNotCompress"/>
  <w:doNotValidateAgainstSchema/>
  <w:doNotDemarcateInvalidXml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51446A"/>
    <w:rsid w:val="00037EA2"/>
    <w:rsid w:val="00093FF6"/>
    <w:rsid w:val="001804D1"/>
    <w:rsid w:val="003E7BF3"/>
    <w:rsid w:val="0051446A"/>
    <w:rsid w:val="0063345F"/>
    <w:rsid w:val="009D6150"/>
    <w:rsid w:val="00A33958"/>
    <w:rsid w:val="00CB7DA8"/>
    <w:rsid w:val="00D7035B"/>
    <w:rsid w:val="00E607E1"/>
    <w:rsid w:val="00F2753C"/>
    <w:rsid w:val="00FC17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6150"/>
    <w:pPr>
      <w:spacing w:after="200" w:line="276" w:lineRule="auto"/>
    </w:pPr>
    <w:rPr>
      <w:rFonts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tstListNumber">
    <w:name w:val="tstListNumber"/>
    <w:basedOn w:val="DefaultParagraphFont"/>
    <w:uiPriority w:val="99"/>
    <w:rsid w:val="0051446A"/>
    <w:rPr>
      <w:rFonts w:ascii="Arial" w:hAnsi="Arial" w:cs="Arial"/>
      <w:b/>
      <w:bCs/>
      <w:sz w:val="22"/>
      <w:szCs w:val="22"/>
    </w:rPr>
  </w:style>
  <w:style w:type="paragraph" w:customStyle="1" w:styleId="tstNumList2">
    <w:name w:val="tstNumList2"/>
    <w:basedOn w:val="Normal"/>
    <w:uiPriority w:val="99"/>
    <w:rsid w:val="0051446A"/>
    <w:pPr>
      <w:widowControl w:val="0"/>
      <w:tabs>
        <w:tab w:val="decimal" w:pos="360"/>
        <w:tab w:val="left" w:pos="559"/>
        <w:tab w:val="decimal" w:pos="4080"/>
        <w:tab w:val="left" w:pos="4279"/>
      </w:tabs>
      <w:spacing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stDirectionLine">
    <w:name w:val="tstDirectionLine"/>
    <w:next w:val="Normal"/>
    <w:uiPriority w:val="99"/>
    <w:rsid w:val="0051446A"/>
    <w:pPr>
      <w:widowControl w:val="0"/>
      <w:spacing w:before="120" w:after="120" w:line="280" w:lineRule="atLeast"/>
    </w:pPr>
    <w:rPr>
      <w:rFonts w:ascii="Arial" w:eastAsia="Times New Roman" w:hAnsi="Arial" w:cs="Arial"/>
      <w:b/>
      <w:bCs/>
    </w:rPr>
  </w:style>
  <w:style w:type="paragraph" w:customStyle="1" w:styleId="tstNumList1">
    <w:name w:val="tstNumList1"/>
    <w:basedOn w:val="Normal"/>
    <w:uiPriority w:val="99"/>
    <w:rsid w:val="00FC1780"/>
    <w:pPr>
      <w:widowControl w:val="0"/>
      <w:tabs>
        <w:tab w:val="decimal" w:pos="360"/>
        <w:tab w:val="left" w:pos="559"/>
      </w:tabs>
      <w:spacing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stAnswerHead">
    <w:name w:val="tstAnswerHead"/>
    <w:next w:val="tstAnswerLine"/>
    <w:uiPriority w:val="99"/>
    <w:rsid w:val="00FC1780"/>
    <w:pPr>
      <w:widowControl w:val="0"/>
      <w:spacing w:after="220" w:line="240" w:lineRule="atLeast"/>
    </w:pPr>
    <w:rPr>
      <w:rFonts w:ascii="Arial" w:eastAsia="Times New Roman" w:hAnsi="Arial" w:cs="Arial"/>
      <w:b/>
      <w:bCs/>
      <w:i/>
      <w:iCs/>
      <w:sz w:val="20"/>
      <w:szCs w:val="20"/>
    </w:rPr>
  </w:style>
  <w:style w:type="paragraph" w:customStyle="1" w:styleId="tstAnswerLine">
    <w:name w:val="tstAnswerLine"/>
    <w:uiPriority w:val="99"/>
    <w:rsid w:val="00FC1780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eastAsia="Times New Roman" w:hAnsi="Arial" w:cs="Arial"/>
      <w:b/>
      <w:bCs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rsid w:val="001804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04D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2</Pages>
  <Words>214</Words>
  <Characters>122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keview Public Schools</Company>
  <LinksUpToDate>false</LinksUpToDate>
  <CharactersWithSpaces>14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.</dc:creator>
  <cp:keywords/>
  <dc:description/>
  <cp:lastModifiedBy>.</cp:lastModifiedBy>
  <cp:revision>6</cp:revision>
  <cp:lastPrinted>2014-09-15T14:15:00Z</cp:lastPrinted>
  <dcterms:created xsi:type="dcterms:W3CDTF">2012-09-13T13:30:00Z</dcterms:created>
  <dcterms:modified xsi:type="dcterms:W3CDTF">2015-09-17T12:53:00Z</dcterms:modified>
</cp:coreProperties>
</file>